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3AFBD7F" w14:textId="06E3CF9B" w:rsidR="00B3161A" w:rsidRDefault="00CB2837" w:rsidP="00CB2837">
      <w:pPr>
        <w:pStyle w:val="MTDisplayEquation"/>
      </w:pPr>
      <w:r>
        <w:tab/>
      </w:r>
      <w:r w:rsidR="000D7CDA" w:rsidRPr="000D7CDA">
        <w:rPr>
          <w:position w:val="-136"/>
        </w:rPr>
        <w:object w:dxaOrig="1160" w:dyaOrig="2840" w14:anchorId="0ACC3F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58.05pt;height:141.85pt" o:ole="">
            <v:imagedata r:id="rId6" o:title=""/>
          </v:shape>
          <o:OLEObject Type="Embed" ProgID="Equation.DSMT4" ShapeID="_x0000_i1028" DrawAspect="Content" ObjectID="_1665243929" r:id="rId7"/>
        </w:object>
      </w:r>
      <w:r>
        <w:t xml:space="preserve"> </w:t>
      </w:r>
    </w:p>
    <w:p w14:paraId="5AAE7D9C" w14:textId="465ED026" w:rsidR="00CB2837" w:rsidRDefault="000D7CDA" w:rsidP="000D7CDA">
      <w:pPr>
        <w:pStyle w:val="MTDisplayEquation"/>
      </w:pPr>
      <w:r>
        <w:tab/>
      </w:r>
      <w:r w:rsidRPr="000D7CDA">
        <w:rPr>
          <w:position w:val="-14"/>
        </w:rPr>
        <w:object w:dxaOrig="1600" w:dyaOrig="460" w14:anchorId="34234DC7">
          <v:shape id="_x0000_i1031" type="#_x0000_t75" style="width:80.05pt;height:23.1pt" o:ole="">
            <v:imagedata r:id="rId8" o:title=""/>
          </v:shape>
          <o:OLEObject Type="Embed" ProgID="Equation.DSMT4" ShapeID="_x0000_i1031" DrawAspect="Content" ObjectID="_1665243930" r:id="rId9"/>
        </w:object>
      </w:r>
      <w:r>
        <w:t xml:space="preserve"> </w:t>
      </w:r>
    </w:p>
    <w:p w14:paraId="0F370453" w14:textId="77777777" w:rsidR="00087BD4" w:rsidRDefault="00087BD4">
      <w:r>
        <w:rPr>
          <w:rFonts w:hint="eastAsia"/>
        </w:rPr>
        <w:t>三个主应力按大小顺序排列</w:t>
      </w:r>
      <w:r w:rsidRPr="00087BD4">
        <w:rPr>
          <w:position w:val="-12"/>
        </w:rPr>
        <w:object w:dxaOrig="940" w:dyaOrig="360" w14:anchorId="35826046">
          <v:shape id="_x0000_i1034" type="#_x0000_t75" style="width:46.75pt;height:18.25pt" o:ole="">
            <v:imagedata r:id="rId10" o:title=""/>
          </v:shape>
          <o:OLEObject Type="Embed" ProgID="Equation.DSMT4" ShapeID="_x0000_i1034" DrawAspect="Content" ObjectID="_1665243931" r:id="rId11"/>
        </w:object>
      </w:r>
      <w:r>
        <w:rPr>
          <w:rFonts w:hint="eastAsia"/>
        </w:rPr>
        <w:t>，最大切应力大小</w:t>
      </w:r>
    </w:p>
    <w:p w14:paraId="7DD01C24" w14:textId="4CADAB09" w:rsidR="000D7CDA" w:rsidRDefault="00087BD4">
      <w:r>
        <w:t xml:space="preserve"> </w:t>
      </w:r>
    </w:p>
    <w:p w14:paraId="3D874BAA" w14:textId="5C72B5CA" w:rsidR="00087BD4" w:rsidRDefault="00087BD4" w:rsidP="00087BD4">
      <w:pPr>
        <w:pStyle w:val="MTDisplayEquation"/>
      </w:pPr>
      <w:r>
        <w:tab/>
      </w:r>
      <w:r w:rsidR="00B2445F" w:rsidRPr="00B2445F">
        <w:rPr>
          <w:position w:val="-58"/>
        </w:rPr>
        <w:object w:dxaOrig="1820" w:dyaOrig="1280" w14:anchorId="257785AA">
          <v:shape id="_x0000_i1039" type="#_x0000_t75" style="width:90.8pt;height:63.95pt" o:ole="">
            <v:imagedata r:id="rId12" o:title=""/>
          </v:shape>
          <o:OLEObject Type="Embed" ProgID="Equation.DSMT4" ShapeID="_x0000_i1039" DrawAspect="Content" ObjectID="_1665243932" r:id="rId13"/>
        </w:object>
      </w:r>
      <w:r>
        <w:t xml:space="preserve"> </w:t>
      </w:r>
    </w:p>
    <w:p w14:paraId="13FC8AF8" w14:textId="77777777" w:rsidR="00B2445F" w:rsidRDefault="00B2445F">
      <w:r>
        <w:rPr>
          <w:rFonts w:hint="eastAsia"/>
        </w:rPr>
        <w:t>证明：将</w:t>
      </w:r>
      <w:r w:rsidRPr="00B2445F">
        <w:rPr>
          <w:position w:val="-10"/>
        </w:rPr>
        <w:object w:dxaOrig="620" w:dyaOrig="260" w14:anchorId="530ACB43">
          <v:shape id="_x0000_i1042" type="#_x0000_t75" style="width:31.15pt;height:12.9pt" o:ole="">
            <v:imagedata r:id="rId14" o:title=""/>
          </v:shape>
          <o:OLEObject Type="Embed" ProgID="Equation.DSMT4" ShapeID="_x0000_i1042" DrawAspect="Content" ObjectID="_1665243933" r:id="rId15"/>
        </w:object>
      </w:r>
      <w:r>
        <w:rPr>
          <w:rFonts w:hint="eastAsia"/>
        </w:rPr>
        <w:t>轴分别指向三个主应力的方向。</w:t>
      </w:r>
    </w:p>
    <w:p w14:paraId="7F96AEE9" w14:textId="16DD8320" w:rsidR="00B2445F" w:rsidRDefault="00B2445F" w:rsidP="00B2445F">
      <w:pPr>
        <w:pStyle w:val="MTDisplayEquation"/>
      </w:pPr>
      <w:r>
        <w:tab/>
      </w:r>
      <w:r w:rsidRPr="00B2445F">
        <w:rPr>
          <w:position w:val="-50"/>
        </w:rPr>
        <w:object w:dxaOrig="1840" w:dyaOrig="1120" w14:anchorId="2DDE592C">
          <v:shape id="_x0000_i1045" type="#_x0000_t75" style="width:91.9pt;height:55.9pt" o:ole="">
            <v:imagedata r:id="rId16" o:title=""/>
          </v:shape>
          <o:OLEObject Type="Embed" ProgID="Equation.DSMT4" ShapeID="_x0000_i1045" DrawAspect="Content" ObjectID="_1665243934" r:id="rId17"/>
        </w:object>
      </w:r>
      <w:r>
        <w:t xml:space="preserve"> </w:t>
      </w:r>
    </w:p>
    <w:p w14:paraId="2F392295" w14:textId="4AFC31AD" w:rsidR="00087BD4" w:rsidRDefault="00B2445F">
      <w:r>
        <w:t xml:space="preserve"> </w:t>
      </w:r>
    </w:p>
    <w:p w14:paraId="480A8586" w14:textId="2D29EC74" w:rsidR="00B2445F" w:rsidRDefault="00B2445F" w:rsidP="00B2445F">
      <w:pPr>
        <w:pStyle w:val="MTDisplayEquation"/>
        <w:rPr>
          <w:rFonts w:hint="eastAsia"/>
        </w:rPr>
      </w:pPr>
      <w:r>
        <w:lastRenderedPageBreak/>
        <w:tab/>
      </w:r>
      <w:r w:rsidR="00CB2779" w:rsidRPr="00CB2779">
        <w:rPr>
          <w:position w:val="-26"/>
        </w:rPr>
        <w:object w:dxaOrig="4920" w:dyaOrig="5040" w14:anchorId="069B8D86">
          <v:shape id="_x0000_i1058" type="#_x0000_t75" style="width:246.1pt;height:252pt" o:ole="">
            <v:imagedata r:id="rId18" o:title=""/>
          </v:shape>
          <o:OLEObject Type="Embed" ProgID="Equation.DSMT4" ShapeID="_x0000_i1058" DrawAspect="Content" ObjectID="_1665243935" r:id="rId19"/>
        </w:object>
      </w:r>
      <w:r>
        <w:t xml:space="preserve"> </w:t>
      </w:r>
    </w:p>
    <w:p w14:paraId="6B7F44B9" w14:textId="77777777" w:rsidR="00B2445F" w:rsidRDefault="00B2445F">
      <w:pPr>
        <w:rPr>
          <w:rFonts w:hint="eastAsia"/>
        </w:rPr>
      </w:pPr>
    </w:p>
    <w:sectPr w:rsidR="00B2445F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BFE5307" w14:textId="77777777" w:rsidR="003B35DF" w:rsidRDefault="003B35DF" w:rsidP="00CB2837">
      <w:pPr>
        <w:spacing w:after="0" w:line="240" w:lineRule="auto"/>
      </w:pPr>
      <w:r>
        <w:separator/>
      </w:r>
    </w:p>
  </w:endnote>
  <w:endnote w:type="continuationSeparator" w:id="0">
    <w:p w14:paraId="5AE8F2C5" w14:textId="77777777" w:rsidR="003B35DF" w:rsidRDefault="003B35DF" w:rsidP="00CB28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D7CEDA6" w14:textId="77777777" w:rsidR="003B35DF" w:rsidRDefault="003B35DF" w:rsidP="00CB2837">
      <w:pPr>
        <w:spacing w:after="0" w:line="240" w:lineRule="auto"/>
      </w:pPr>
      <w:r>
        <w:separator/>
      </w:r>
    </w:p>
  </w:footnote>
  <w:footnote w:type="continuationSeparator" w:id="0">
    <w:p w14:paraId="18354FD0" w14:textId="77777777" w:rsidR="003B35DF" w:rsidRDefault="003B35DF" w:rsidP="00CB283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43A09"/>
    <w:rsid w:val="00043A09"/>
    <w:rsid w:val="00087BD4"/>
    <w:rsid w:val="000D7CDA"/>
    <w:rsid w:val="001B53AE"/>
    <w:rsid w:val="003B35DF"/>
    <w:rsid w:val="005C2F99"/>
    <w:rsid w:val="006D1DAD"/>
    <w:rsid w:val="007913A4"/>
    <w:rsid w:val="009A2430"/>
    <w:rsid w:val="00B2445F"/>
    <w:rsid w:val="00C01B1D"/>
    <w:rsid w:val="00CB2779"/>
    <w:rsid w:val="00CB2837"/>
    <w:rsid w:val="00F729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154673B"/>
  <w15:chartTrackingRefBased/>
  <w15:docId w15:val="{97F98991-4739-46BD-824F-80EE1BC979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B2837"/>
    <w:pPr>
      <w:pBdr>
        <w:bottom w:val="single" w:sz="6" w:space="1" w:color="auto"/>
      </w:pBdr>
      <w:tabs>
        <w:tab w:val="center" w:pos="4320"/>
        <w:tab w:val="right" w:pos="8640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B283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B2837"/>
    <w:pPr>
      <w:tabs>
        <w:tab w:val="center" w:pos="4320"/>
        <w:tab w:val="right" w:pos="8640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B2837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CB2837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a0"/>
    <w:link w:val="MTDisplayEquation"/>
    <w:rsid w:val="00CB283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5</TotalTime>
  <Pages>2</Pages>
  <Words>37</Words>
  <Characters>212</Characters>
  <Application>Microsoft Office Word</Application>
  <DocSecurity>0</DocSecurity>
  <Lines>1</Lines>
  <Paragraphs>1</Paragraphs>
  <ScaleCrop>false</ScaleCrop>
  <Company/>
  <LinksUpToDate>false</LinksUpToDate>
  <CharactersWithSpaces>2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2</cp:revision>
  <dcterms:created xsi:type="dcterms:W3CDTF">2020-10-26T08:22:00Z</dcterms:created>
  <dcterms:modified xsi:type="dcterms:W3CDTF">2020-10-26T10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